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3B6CCA5" w14:textId="77777777" w:rsidR="00232A7E" w:rsidRDefault="00343452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bookmarkStart w:id="0" w:name="_GoBack"/>
      <w:bookmarkEnd w:id="0"/>
      <w:r>
        <w:rPr>
          <w:rFonts w:ascii="Century Gothic" w:hAnsi="Century Gothic"/>
          <w:b/>
        </w:rPr>
        <w:t>4A</w:t>
      </w:r>
      <w:r w:rsidR="00BD18DA">
        <w:rPr>
          <w:rFonts w:ascii="Century Gothic" w:hAnsi="Century Gothic"/>
          <w:b/>
        </w:rPr>
        <w:t>.</w:t>
      </w:r>
      <w:r w:rsidR="00C73981">
        <w:rPr>
          <w:rFonts w:ascii="Century Gothic" w:hAnsi="Century Gothic"/>
          <w:b/>
        </w:rPr>
        <w:t>3</w:t>
      </w:r>
      <w:r w:rsidR="00BD18DA">
        <w:rPr>
          <w:rFonts w:ascii="Century Gothic" w:hAnsi="Century Gothic"/>
          <w:b/>
        </w:rPr>
        <w:t xml:space="preserve"> – </w:t>
      </w:r>
      <w:r w:rsidR="000B66AB">
        <w:rPr>
          <w:rFonts w:ascii="Century Gothic" w:hAnsi="Century Gothic"/>
          <w:b/>
        </w:rPr>
        <w:t xml:space="preserve">HWK </w:t>
      </w:r>
      <w:r w:rsidR="00C73981">
        <w:rPr>
          <w:rFonts w:ascii="Century Gothic" w:hAnsi="Century Gothic"/>
          <w:b/>
        </w:rPr>
        <w:t>–Solving Radical Equations</w:t>
      </w:r>
      <w:r w:rsidR="00232A7E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14:paraId="46D5DBB0" w14:textId="77777777" w:rsidR="00CD7456" w:rsidRPr="00232A7E" w:rsidRDefault="00343452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BD18DA">
        <w:rPr>
          <w:rFonts w:ascii="Century Gothic" w:hAnsi="Century Gothic"/>
          <w:b/>
        </w:rPr>
        <w:t xml:space="preserve"> </w:t>
      </w:r>
      <w:r w:rsidR="001959FA">
        <w:rPr>
          <w:rFonts w:ascii="Century Gothic" w:hAnsi="Century Gothic"/>
          <w:b/>
        </w:rPr>
        <w:t>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114D05">
        <w:rPr>
          <w:rFonts w:ascii="Century Gothic" w:hAnsi="Century Gothic"/>
        </w:rPr>
        <w:pict w14:anchorId="7F1E4603">
          <v:rect id="_x0000_i1025" style="width:540pt;height:3pt" o:hralign="center" o:hrstd="t" o:hrnoshade="t" o:hr="t" fillcolor="black [3213]" stroked="f"/>
        </w:pict>
      </w:r>
    </w:p>
    <w:p w14:paraId="1559D19F" w14:textId="77777777" w:rsidR="00232A7E" w:rsidRPr="00DF0105" w:rsidRDefault="000452A2" w:rsidP="00AC6FCF">
      <w:pPr>
        <w:spacing w:after="120"/>
        <w:rPr>
          <w:rFonts w:ascii="Century Gothic" w:hAnsi="Century Gothic"/>
          <w:b/>
        </w:rPr>
      </w:pPr>
      <w:r w:rsidRPr="00DF0105">
        <w:rPr>
          <w:rFonts w:ascii="Century Gothic" w:hAnsi="Century Gothic"/>
          <w:b/>
        </w:rPr>
        <w:t xml:space="preserve"> </w:t>
      </w:r>
      <w:r w:rsidR="00C73981">
        <w:rPr>
          <w:rFonts w:ascii="Century Gothic" w:hAnsi="Century Gothic"/>
          <w:b/>
        </w:rPr>
        <w:t>Solve each equation.  Make sure you check for extraneous solutions!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6"/>
        <w:gridCol w:w="128"/>
        <w:gridCol w:w="5266"/>
      </w:tblGrid>
      <w:tr w:rsidR="001D37B4" w14:paraId="7ADCBEEC" w14:textId="77777777" w:rsidTr="00C2218B">
        <w:trPr>
          <w:trHeight w:val="2634"/>
        </w:trPr>
        <w:tc>
          <w:tcPr>
            <w:tcW w:w="5468" w:type="dxa"/>
          </w:tcPr>
          <w:p w14:paraId="31CB7CB5" w14:textId="77777777" w:rsidR="009D4C97" w:rsidRP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900" w:dyaOrig="380" w14:anchorId="4770D6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5.5pt;height:19pt" o:ole="">
                  <v:imagedata r:id="rId7" o:title=""/>
                </v:shape>
                <o:OLEObject Type="Embed" ProgID="Equation.DSMT4" ShapeID="_x0000_i1026" DrawAspect="Content" ObjectID="_1647152019" r:id="rId8"/>
              </w:object>
            </w:r>
          </w:p>
          <w:p w14:paraId="667BEB37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3AFB976A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60EC8FB4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6E51D031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3ACE5E7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2AFCC3BC" w14:textId="77777777" w:rsidR="00C73981" w:rsidRDefault="00C73981" w:rsidP="009D4C97">
            <w:pPr>
              <w:rPr>
                <w:rFonts w:ascii="Century Gothic" w:hAnsi="Century Gothic"/>
              </w:rPr>
            </w:pPr>
          </w:p>
          <w:p w14:paraId="3DEDBD97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648F2FD5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642AE062" w14:textId="77777777" w:rsidR="009D4C97" w:rsidRPr="009D4C97" w:rsidRDefault="009D4C97" w:rsidP="009D4C97">
            <w:pPr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</w:tcPr>
          <w:p w14:paraId="5BEEFFEB" w14:textId="77777777" w:rsidR="009D4C97" w:rsidRP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6"/>
                <w:sz w:val="20"/>
                <w:szCs w:val="20"/>
              </w:rPr>
              <w:object w:dxaOrig="1120" w:dyaOrig="360" w14:anchorId="4ED65F22">
                <v:shape id="_x0000_i1027" type="#_x0000_t75" style="width:56.5pt;height:18pt" o:ole="">
                  <v:imagedata r:id="rId9" o:title=""/>
                </v:shape>
                <o:OLEObject Type="Embed" ProgID="Equation.DSMT4" ShapeID="_x0000_i1027" DrawAspect="Content" ObjectID="_1647152020" r:id="rId10"/>
              </w:object>
            </w:r>
          </w:p>
        </w:tc>
      </w:tr>
      <w:tr w:rsidR="001D37B4" w14:paraId="51D6F32E" w14:textId="77777777" w:rsidTr="00C2218B">
        <w:trPr>
          <w:trHeight w:val="2887"/>
        </w:trPr>
        <w:tc>
          <w:tcPr>
            <w:tcW w:w="5468" w:type="dxa"/>
          </w:tcPr>
          <w:p w14:paraId="01955ACD" w14:textId="77777777" w:rsidR="009D4C97" w:rsidRP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440" w:dyaOrig="380" w14:anchorId="110C77D1">
                <v:shape id="_x0000_i1028" type="#_x0000_t75" style="width:72.5pt;height:19.5pt" o:ole="">
                  <v:imagedata r:id="rId11" o:title=""/>
                </v:shape>
                <o:OLEObject Type="Embed" ProgID="Equation.DSMT4" ShapeID="_x0000_i1028" DrawAspect="Content" ObjectID="_1647152021" r:id="rId12"/>
              </w:object>
            </w:r>
          </w:p>
          <w:p w14:paraId="59C90FB6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116C9D87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0EE3EBE8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58DDEF08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5527F83F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796B69C4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28C57F16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3BA944A3" w14:textId="77777777" w:rsidR="00C73981" w:rsidRDefault="00C73981" w:rsidP="009D4C97">
            <w:pPr>
              <w:pStyle w:val="ListParagraph"/>
              <w:rPr>
                <w:rFonts w:ascii="Century Gothic" w:hAnsi="Century Gothic"/>
              </w:rPr>
            </w:pPr>
          </w:p>
          <w:p w14:paraId="67BAEC4A" w14:textId="77777777" w:rsidR="009D4C97" w:rsidRPr="00C73981" w:rsidRDefault="009D4C97" w:rsidP="00C73981">
            <w:pPr>
              <w:rPr>
                <w:rFonts w:ascii="Century Gothic" w:hAnsi="Century Gothic"/>
              </w:rPr>
            </w:pPr>
          </w:p>
          <w:p w14:paraId="0907D33D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</w:tcPr>
          <w:p w14:paraId="0C3F8469" w14:textId="77777777" w:rsid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800" w:dyaOrig="380" w14:anchorId="265D45F3">
                <v:shape id="_x0000_i1029" type="#_x0000_t75" style="width:90.5pt;height:19pt" o:ole="">
                  <v:imagedata r:id="rId13" o:title=""/>
                </v:shape>
                <o:OLEObject Type="Embed" ProgID="Equation.DSMT4" ShapeID="_x0000_i1029" DrawAspect="Content" ObjectID="_1647152022" r:id="rId14"/>
              </w:object>
            </w:r>
          </w:p>
          <w:p w14:paraId="7BC75AED" w14:textId="77777777" w:rsidR="009D4C97" w:rsidRPr="009D4C97" w:rsidRDefault="009D4C97" w:rsidP="009D4C97"/>
          <w:p w14:paraId="29F82B70" w14:textId="77777777" w:rsidR="009D4C97" w:rsidRPr="009D4C97" w:rsidRDefault="009D4C97" w:rsidP="009D4C97"/>
          <w:p w14:paraId="30A72C8C" w14:textId="77777777" w:rsidR="009D4C97" w:rsidRPr="009D4C97" w:rsidRDefault="009D4C97" w:rsidP="009D4C97"/>
          <w:p w14:paraId="1864CDEE" w14:textId="77777777" w:rsidR="009D4C97" w:rsidRPr="009D4C97" w:rsidRDefault="009D4C97" w:rsidP="009D4C97"/>
          <w:p w14:paraId="6E3CD97B" w14:textId="77777777" w:rsidR="009D4C97" w:rsidRPr="009D4C97" w:rsidRDefault="009D4C97" w:rsidP="009D4C97">
            <w:pPr>
              <w:tabs>
                <w:tab w:val="left" w:pos="945"/>
              </w:tabs>
            </w:pPr>
            <w:r>
              <w:tab/>
            </w:r>
          </w:p>
          <w:p w14:paraId="2F704277" w14:textId="77777777" w:rsidR="009D4C97" w:rsidRPr="009D4C97" w:rsidRDefault="009D4C97" w:rsidP="009D4C97"/>
          <w:p w14:paraId="00B28F99" w14:textId="77777777" w:rsidR="009D4C97" w:rsidRPr="009D4C97" w:rsidRDefault="009D4C97" w:rsidP="009D4C97"/>
          <w:p w14:paraId="5D3B952E" w14:textId="77777777" w:rsidR="009D4C97" w:rsidRPr="009D4C97" w:rsidRDefault="009D4C97" w:rsidP="009D4C97"/>
        </w:tc>
      </w:tr>
      <w:tr w:rsidR="001D37B4" w14:paraId="2AF58CB1" w14:textId="77777777" w:rsidTr="00C2218B">
        <w:trPr>
          <w:trHeight w:val="2643"/>
        </w:trPr>
        <w:tc>
          <w:tcPr>
            <w:tcW w:w="5468" w:type="dxa"/>
            <w:tcBorders>
              <w:bottom w:val="single" w:sz="4" w:space="0" w:color="auto"/>
            </w:tcBorders>
          </w:tcPr>
          <w:p w14:paraId="3E3C1F7A" w14:textId="77777777" w:rsidR="009D4C97" w:rsidRPr="00C73981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2160" w:dyaOrig="380" w14:anchorId="63513785">
                <v:shape id="_x0000_i1030" type="#_x0000_t75" style="width:108.5pt;height:19.5pt" o:ole="">
                  <v:imagedata r:id="rId15" o:title=""/>
                </v:shape>
                <o:OLEObject Type="Embed" ProgID="Equation.DSMT4" ShapeID="_x0000_i1030" DrawAspect="Content" ObjectID="_1647152023" r:id="rId16"/>
              </w:object>
            </w:r>
          </w:p>
          <w:p w14:paraId="23905726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736C1FBF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160AE584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3B13A7A2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7C12D1E8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790BAC3C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4FDB7CD9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32515ED5" w14:textId="77777777" w:rsidR="00C73981" w:rsidRPr="00C73981" w:rsidRDefault="00C73981" w:rsidP="00C73981">
            <w:pPr>
              <w:rPr>
                <w:rFonts w:ascii="Century Gothic" w:hAnsi="Century Gothic"/>
              </w:rPr>
            </w:pPr>
          </w:p>
          <w:p w14:paraId="76AFEE96" w14:textId="77777777" w:rsidR="00C6030E" w:rsidRPr="009D4C97" w:rsidRDefault="00C6030E" w:rsidP="00C6030E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</w:tcPr>
          <w:p w14:paraId="5660EF32" w14:textId="77777777" w:rsidR="009D4C97" w:rsidRPr="00C6030E" w:rsidRDefault="00C73981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6"/>
                <w:sz w:val="20"/>
                <w:szCs w:val="20"/>
              </w:rPr>
              <w:object w:dxaOrig="1860" w:dyaOrig="360" w14:anchorId="3DCBC4A8">
                <v:shape id="_x0000_i1031" type="#_x0000_t75" style="width:94pt;height:18.5pt" o:ole="">
                  <v:imagedata r:id="rId17" o:title=""/>
                </v:shape>
                <o:OLEObject Type="Embed" ProgID="Equation.DSMT4" ShapeID="_x0000_i1031" DrawAspect="Content" ObjectID="_1647152024" r:id="rId18"/>
              </w:object>
            </w:r>
          </w:p>
          <w:p w14:paraId="5FC530FF" w14:textId="77777777" w:rsidR="00C6030E" w:rsidRP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</w:p>
        </w:tc>
      </w:tr>
      <w:tr w:rsidR="001D37B4" w14:paraId="1D7048F2" w14:textId="77777777" w:rsidTr="00C2218B">
        <w:trPr>
          <w:trHeight w:val="3637"/>
        </w:trPr>
        <w:tc>
          <w:tcPr>
            <w:tcW w:w="5468" w:type="dxa"/>
            <w:tcBorders>
              <w:bottom w:val="single" w:sz="4" w:space="0" w:color="auto"/>
            </w:tcBorders>
          </w:tcPr>
          <w:p w14:paraId="292324EA" w14:textId="77777777" w:rsidR="009D4C97" w:rsidRPr="00C6030E" w:rsidRDefault="00C73981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600" w:dyaOrig="380" w14:anchorId="4D44249E">
                <v:shape id="_x0000_i1032" type="#_x0000_t75" style="width:80.5pt;height:19pt" o:ole="">
                  <v:imagedata r:id="rId19" o:title=""/>
                </v:shape>
                <o:OLEObject Type="Embed" ProgID="Equation.DSMT4" ShapeID="_x0000_i1032" DrawAspect="Content" ObjectID="_1647152025" r:id="rId20"/>
              </w:object>
            </w:r>
          </w:p>
          <w:p w14:paraId="444BEAD7" w14:textId="77777777" w:rsid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</w:p>
          <w:p w14:paraId="2F7D1F09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6E1C6971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530617B3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2BC80D6A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34B757C0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78AE3C16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4F4401F1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7F0B4E64" w14:textId="77777777" w:rsidR="00C73981" w:rsidRPr="00C73981" w:rsidRDefault="00C73981" w:rsidP="00C73981">
            <w:pPr>
              <w:rPr>
                <w:rFonts w:ascii="Century Gothic" w:hAnsi="Century Gothic"/>
              </w:rPr>
            </w:pPr>
          </w:p>
          <w:p w14:paraId="6FCB5C58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67A28C49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61ECB125" w14:textId="77777777" w:rsidR="00C2218B" w:rsidRDefault="00C2218B" w:rsidP="00C6030E">
            <w:pPr>
              <w:pStyle w:val="ListParagraph"/>
              <w:rPr>
                <w:rFonts w:ascii="Century Gothic" w:hAnsi="Century Gothic"/>
              </w:rPr>
            </w:pPr>
          </w:p>
          <w:p w14:paraId="5054D678" w14:textId="77777777" w:rsidR="00C73981" w:rsidRPr="00C6030E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  <w:tcBorders>
              <w:bottom w:val="single" w:sz="4" w:space="0" w:color="auto"/>
            </w:tcBorders>
          </w:tcPr>
          <w:p w14:paraId="61B4A75D" w14:textId="77777777" w:rsidR="00352C27" w:rsidRPr="00352C27" w:rsidRDefault="00C73981" w:rsidP="00352C2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680" w:dyaOrig="380" w14:anchorId="4A3D9518">
                <v:shape id="_x0000_i1033" type="#_x0000_t75" style="width:84.5pt;height:19pt" o:ole="">
                  <v:imagedata r:id="rId21" o:title=""/>
                </v:shape>
                <o:OLEObject Type="Embed" ProgID="Equation.DSMT4" ShapeID="_x0000_i1033" DrawAspect="Content" ObjectID="_1647152026" r:id="rId22"/>
              </w:object>
            </w:r>
          </w:p>
          <w:p w14:paraId="6A857898" w14:textId="77777777" w:rsidR="009D4C97" w:rsidRPr="00C6030E" w:rsidRDefault="009D4C97" w:rsidP="00C6030E"/>
        </w:tc>
      </w:tr>
      <w:tr w:rsidR="00945599" w14:paraId="7C921D78" w14:textId="77777777" w:rsidTr="00C2218B">
        <w:trPr>
          <w:trHeight w:val="440"/>
        </w:trPr>
        <w:tc>
          <w:tcPr>
            <w:tcW w:w="10936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14:paraId="77AB2AB3" w14:textId="77777777" w:rsidR="00945599" w:rsidRPr="00C2218B" w:rsidRDefault="00C2218B" w:rsidP="00AC6FCF">
            <w:pPr>
              <w:spacing w:before="120" w:after="120"/>
              <w:rPr>
                <w:rFonts w:ascii="Century Gothic" w:hAnsi="Century Gothic"/>
                <w:b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b/>
              </w:rPr>
              <w:lastRenderedPageBreak/>
              <w:t>4A.3 – HWK –Solving Radical Equations</w:t>
            </w:r>
          </w:p>
        </w:tc>
      </w:tr>
      <w:tr w:rsidR="001D37B4" w14:paraId="31AB45E4" w14:textId="77777777" w:rsidTr="00C2218B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0C817BF5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</w:t>
            </w:r>
            <w:r w:rsidRPr="00C2218B">
              <w:rPr>
                <w:position w:val="-6"/>
                <w:sz w:val="20"/>
                <w:szCs w:val="20"/>
              </w:rPr>
              <w:object w:dxaOrig="1480" w:dyaOrig="360" w14:anchorId="378D8F70">
                <v:shape id="_x0000_i1034" type="#_x0000_t75" style="width:74.5pt;height:18pt" o:ole="">
                  <v:imagedata r:id="rId23" o:title=""/>
                </v:shape>
                <o:OLEObject Type="Embed" ProgID="Equation.DSMT4" ShapeID="_x0000_i1034" DrawAspect="Content" ObjectID="_1647152027" r:id="rId24"/>
              </w:object>
            </w:r>
          </w:p>
          <w:p w14:paraId="5E7D271D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02527DD2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31B1A58D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0728D7E9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44EFCD47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3EA2E925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0AD70DCE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773957BF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6DE83844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00C3688A" w14:textId="77777777" w:rsidR="001D37B4" w:rsidRPr="00C2218B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</w:tc>
        <w:tc>
          <w:tcPr>
            <w:tcW w:w="5336" w:type="dxa"/>
            <w:tcBorders>
              <w:left w:val="single" w:sz="4" w:space="0" w:color="auto"/>
              <w:right w:val="single" w:sz="4" w:space="0" w:color="auto"/>
            </w:tcBorders>
          </w:tcPr>
          <w:p w14:paraId="638E35E5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Century Gothic" w:hAnsi="Century Gothic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73981">
              <w:rPr>
                <w:position w:val="-8"/>
                <w:sz w:val="20"/>
                <w:szCs w:val="20"/>
              </w:rPr>
              <w:object w:dxaOrig="1680" w:dyaOrig="380" w14:anchorId="4CC48DBC">
                <v:shape id="_x0000_i1035" type="#_x0000_t75" style="width:84.5pt;height:19pt" o:ole="">
                  <v:imagedata r:id="rId25" o:title=""/>
                </v:shape>
                <o:OLEObject Type="Embed" ProgID="Equation.DSMT4" ShapeID="_x0000_i1035" DrawAspect="Content" ObjectID="_1647152028" r:id="rId26"/>
              </w:object>
            </w:r>
          </w:p>
          <w:p w14:paraId="61B68222" w14:textId="77777777" w:rsidR="001D37B4" w:rsidRPr="00C2218B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</w:tc>
      </w:tr>
      <w:tr w:rsidR="001D37B4" w14:paraId="4D82DB99" w14:textId="77777777" w:rsidTr="00C2218B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12A5191E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Century Gothic" w:hAnsi="Century Gothic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2218B">
              <w:rPr>
                <w:position w:val="-14"/>
                <w:sz w:val="20"/>
                <w:szCs w:val="20"/>
              </w:rPr>
              <w:object w:dxaOrig="1320" w:dyaOrig="540" w14:anchorId="2B7E3B2B">
                <v:shape id="_x0000_i1036" type="#_x0000_t75" style="width:66.5pt;height:27pt" o:ole="">
                  <v:imagedata r:id="rId27" o:title=""/>
                </v:shape>
                <o:OLEObject Type="Embed" ProgID="Equation.DSMT4" ShapeID="_x0000_i1036" DrawAspect="Content" ObjectID="_1647152029" r:id="rId28"/>
              </w:object>
            </w:r>
          </w:p>
          <w:p w14:paraId="62C14CD8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2CADD61C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23FBA945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08997F48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03B49E03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431E9D0D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087BCBE6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1049F7AC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00AF2F0C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5BAC7D41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</w:tc>
        <w:tc>
          <w:tcPr>
            <w:tcW w:w="5336" w:type="dxa"/>
            <w:tcBorders>
              <w:left w:val="single" w:sz="4" w:space="0" w:color="auto"/>
              <w:right w:val="single" w:sz="4" w:space="0" w:color="auto"/>
            </w:tcBorders>
          </w:tcPr>
          <w:p w14:paraId="034E12AA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sz w:val="20"/>
                <w:szCs w:val="20"/>
              </w:rPr>
            </w:pPr>
            <w:r>
              <w:t xml:space="preserve"> </w:t>
            </w:r>
            <w:r w:rsidRPr="003A1ADA">
              <w:rPr>
                <w:position w:val="-14"/>
              </w:rPr>
              <w:object w:dxaOrig="1400" w:dyaOrig="540" w14:anchorId="24B09A3E">
                <v:shape id="_x0000_i1037" type="#_x0000_t75" style="width:70pt;height:27pt" o:ole="">
                  <v:imagedata r:id="rId29" o:title=""/>
                </v:shape>
                <o:OLEObject Type="Embed" ProgID="Equation.DSMT4" ShapeID="_x0000_i1037" DrawAspect="Content" ObjectID="_1647152030" r:id="rId30"/>
              </w:object>
            </w:r>
          </w:p>
          <w:p w14:paraId="652EBFD9" w14:textId="77777777" w:rsidR="001D37B4" w:rsidRPr="009D4C97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</w:tc>
      </w:tr>
      <w:tr w:rsidR="001D37B4" w14:paraId="798BC6FC" w14:textId="77777777" w:rsidTr="00C2218B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302F5F6A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sz w:val="20"/>
                <w:szCs w:val="20"/>
              </w:rPr>
            </w:pPr>
            <w:r>
              <w:t xml:space="preserve"> </w:t>
            </w:r>
            <w:r w:rsidRPr="003A1ADA">
              <w:rPr>
                <w:position w:val="-14"/>
              </w:rPr>
              <w:object w:dxaOrig="1280" w:dyaOrig="540" w14:anchorId="261A0A27">
                <v:shape id="_x0000_i1038" type="#_x0000_t75" style="width:64pt;height:27pt" o:ole="">
                  <v:imagedata r:id="rId31" o:title=""/>
                </v:shape>
                <o:OLEObject Type="Embed" ProgID="Equation.DSMT4" ShapeID="_x0000_i1038" DrawAspect="Content" ObjectID="_1647152031" r:id="rId32"/>
              </w:object>
            </w:r>
          </w:p>
          <w:p w14:paraId="246C2F64" w14:textId="77777777" w:rsidR="001D37B4" w:rsidRDefault="001D37B4" w:rsidP="001D37B4">
            <w:pPr>
              <w:pStyle w:val="ListParagraph"/>
              <w:spacing w:before="120" w:after="120"/>
            </w:pPr>
          </w:p>
          <w:p w14:paraId="6562C68C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1967E40B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41A44526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55FDA3C3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7E804B53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1AD6A70A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37D2F616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33378076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7347F9DE" w14:textId="77777777" w:rsidR="001D37B4" w:rsidRPr="009D4C97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</w:tc>
        <w:tc>
          <w:tcPr>
            <w:tcW w:w="5336" w:type="dxa"/>
            <w:tcBorders>
              <w:left w:val="single" w:sz="4" w:space="0" w:color="auto"/>
              <w:right w:val="single" w:sz="4" w:space="0" w:color="auto"/>
            </w:tcBorders>
          </w:tcPr>
          <w:p w14:paraId="2B49B309" w14:textId="77777777" w:rsidR="00C2218B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</w:pPr>
            <w:r w:rsidRPr="003A1ADA">
              <w:rPr>
                <w:position w:val="-14"/>
              </w:rPr>
              <w:object w:dxaOrig="1860" w:dyaOrig="540" w14:anchorId="50043489">
                <v:shape id="_x0000_i1039" type="#_x0000_t75" style="width:93pt;height:27pt" o:ole="">
                  <v:imagedata r:id="rId33" o:title=""/>
                </v:shape>
                <o:OLEObject Type="Embed" ProgID="Equation.DSMT4" ShapeID="_x0000_i1039" DrawAspect="Content" ObjectID="_1647152032" r:id="rId34"/>
              </w:object>
            </w:r>
          </w:p>
          <w:p w14:paraId="45661DA3" w14:textId="77777777" w:rsidR="001D37B4" w:rsidRDefault="001D37B4" w:rsidP="001D37B4">
            <w:pPr>
              <w:spacing w:before="120" w:after="120"/>
            </w:pPr>
          </w:p>
        </w:tc>
      </w:tr>
      <w:tr w:rsidR="002E0E51" w14:paraId="5E5F312B" w14:textId="77777777" w:rsidTr="005E3176">
        <w:trPr>
          <w:trHeight w:val="440"/>
        </w:trPr>
        <w:tc>
          <w:tcPr>
            <w:tcW w:w="10936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14:paraId="025DAA69" w14:textId="77777777" w:rsidR="002E0E51" w:rsidRDefault="002E0E51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</w:pPr>
            <w:r>
              <w:t xml:space="preserve"> ERROR ANALYSIS:  Below are two solutions to the equation </w:t>
            </w:r>
            <w:r w:rsidRPr="00C2218B">
              <w:rPr>
                <w:position w:val="-8"/>
              </w:rPr>
              <w:object w:dxaOrig="1500" w:dyaOrig="380" w14:anchorId="4C6058B7">
                <v:shape id="_x0000_i1040" type="#_x0000_t75" style="width:75pt;height:19pt" o:ole="">
                  <v:imagedata r:id="rId35" o:title=""/>
                </v:shape>
                <o:OLEObject Type="Embed" ProgID="Equation.DSMT4" ShapeID="_x0000_i1040" DrawAspect="Content" ObjectID="_1647152033" r:id="rId36"/>
              </w:object>
            </w:r>
            <w:r>
              <w:t>.  Which one is correct?  Explain the error.</w:t>
            </w:r>
          </w:p>
        </w:tc>
      </w:tr>
      <w:tr w:rsidR="001D37B4" w14:paraId="568302C9" w14:textId="77777777" w:rsidTr="002E0E51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E3337" w14:textId="77777777" w:rsidR="002E0E51" w:rsidRDefault="001D37B4" w:rsidP="001D37B4">
            <w:pPr>
              <w:spacing w:before="120" w:after="120"/>
            </w:pPr>
            <w:r>
              <w:rPr>
                <w:noProof/>
              </w:rPr>
              <w:drawing>
                <wp:inline distT="0" distB="0" distL="0" distR="0" wp14:anchorId="2738425E" wp14:editId="3456DA7A">
                  <wp:extent cx="2095500" cy="1559808"/>
                  <wp:effectExtent l="0" t="0" r="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1813" cy="1571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F815F" w14:textId="77777777" w:rsidR="002E0E51" w:rsidRDefault="001D37B4" w:rsidP="001D37B4">
            <w:pPr>
              <w:spacing w:before="120" w:after="120"/>
            </w:pPr>
            <w:r>
              <w:rPr>
                <w:noProof/>
              </w:rPr>
              <w:drawing>
                <wp:inline distT="0" distB="0" distL="0" distR="0" wp14:anchorId="03085B5B" wp14:editId="72A56E26">
                  <wp:extent cx="2015510" cy="1479550"/>
                  <wp:effectExtent l="0" t="0" r="381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7612" cy="14884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0EBAB9" w14:textId="77777777" w:rsidR="002930F7" w:rsidRDefault="002930F7" w:rsidP="00AC6FCF">
      <w:pPr>
        <w:spacing w:after="0"/>
        <w:rPr>
          <w:rFonts w:ascii="Century Gothic" w:hAnsi="Century Gothic"/>
        </w:rPr>
      </w:pPr>
    </w:p>
    <w:sectPr w:rsidR="002930F7" w:rsidSect="009D4C97">
      <w:type w:val="continuous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45B818" w14:textId="77777777" w:rsidR="00114D05" w:rsidRDefault="00114D05" w:rsidP="00CD7456">
      <w:pPr>
        <w:spacing w:after="0" w:line="240" w:lineRule="auto"/>
      </w:pPr>
      <w:r>
        <w:separator/>
      </w:r>
    </w:p>
  </w:endnote>
  <w:endnote w:type="continuationSeparator" w:id="0">
    <w:p w14:paraId="03F2AFC8" w14:textId="77777777" w:rsidR="00114D05" w:rsidRDefault="00114D05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89F0DA" w14:textId="77777777" w:rsidR="00114D05" w:rsidRDefault="00114D05" w:rsidP="00CD7456">
      <w:pPr>
        <w:spacing w:after="0" w:line="240" w:lineRule="auto"/>
      </w:pPr>
      <w:r>
        <w:separator/>
      </w:r>
    </w:p>
  </w:footnote>
  <w:footnote w:type="continuationSeparator" w:id="0">
    <w:p w14:paraId="380372E0" w14:textId="77777777" w:rsidR="00114D05" w:rsidRDefault="00114D05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8E4E6F"/>
    <w:multiLevelType w:val="hybridMultilevel"/>
    <w:tmpl w:val="01126C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7B69FC"/>
    <w:multiLevelType w:val="hybridMultilevel"/>
    <w:tmpl w:val="10E6C32C"/>
    <w:lvl w:ilvl="0" w:tplc="D43C85E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7"/>
  </w:num>
  <w:num w:numId="5">
    <w:abstractNumId w:val="2"/>
  </w:num>
  <w:num w:numId="6">
    <w:abstractNumId w:val="1"/>
  </w:num>
  <w:num w:numId="7">
    <w:abstractNumId w:val="0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52A2"/>
    <w:rsid w:val="00060624"/>
    <w:rsid w:val="00067FD0"/>
    <w:rsid w:val="00074248"/>
    <w:rsid w:val="00074DF8"/>
    <w:rsid w:val="00083E9D"/>
    <w:rsid w:val="000B51AA"/>
    <w:rsid w:val="000B66AB"/>
    <w:rsid w:val="000B676F"/>
    <w:rsid w:val="000B7EA5"/>
    <w:rsid w:val="000C5862"/>
    <w:rsid w:val="000E1F77"/>
    <w:rsid w:val="00112633"/>
    <w:rsid w:val="00114D05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1D37B4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B035F"/>
    <w:rsid w:val="002B4526"/>
    <w:rsid w:val="002C1C00"/>
    <w:rsid w:val="002C7FF7"/>
    <w:rsid w:val="002D04FB"/>
    <w:rsid w:val="002D0833"/>
    <w:rsid w:val="002D5739"/>
    <w:rsid w:val="002E0E51"/>
    <w:rsid w:val="003060E8"/>
    <w:rsid w:val="00312073"/>
    <w:rsid w:val="003128A4"/>
    <w:rsid w:val="00315072"/>
    <w:rsid w:val="00317B9A"/>
    <w:rsid w:val="00332383"/>
    <w:rsid w:val="00343452"/>
    <w:rsid w:val="00352B6E"/>
    <w:rsid w:val="00352C27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0528F"/>
    <w:rsid w:val="00410EA4"/>
    <w:rsid w:val="004432B0"/>
    <w:rsid w:val="0044620C"/>
    <w:rsid w:val="00467719"/>
    <w:rsid w:val="004B1FAA"/>
    <w:rsid w:val="004C10B1"/>
    <w:rsid w:val="004C6252"/>
    <w:rsid w:val="004F1BF9"/>
    <w:rsid w:val="005014CC"/>
    <w:rsid w:val="00504F12"/>
    <w:rsid w:val="005212EF"/>
    <w:rsid w:val="005338F3"/>
    <w:rsid w:val="00550B47"/>
    <w:rsid w:val="0055576E"/>
    <w:rsid w:val="00557313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4375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3FAC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45599"/>
    <w:rsid w:val="009803C2"/>
    <w:rsid w:val="009A0877"/>
    <w:rsid w:val="009A391C"/>
    <w:rsid w:val="009D4C97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C6FCF"/>
    <w:rsid w:val="00AE1750"/>
    <w:rsid w:val="00AE1A45"/>
    <w:rsid w:val="00AF7341"/>
    <w:rsid w:val="00B44CE5"/>
    <w:rsid w:val="00B4542D"/>
    <w:rsid w:val="00B45E87"/>
    <w:rsid w:val="00B65521"/>
    <w:rsid w:val="00B73E87"/>
    <w:rsid w:val="00B83745"/>
    <w:rsid w:val="00B947C0"/>
    <w:rsid w:val="00BB4FBC"/>
    <w:rsid w:val="00BC02B8"/>
    <w:rsid w:val="00BC3D71"/>
    <w:rsid w:val="00BC3FE1"/>
    <w:rsid w:val="00BD18DA"/>
    <w:rsid w:val="00BE629E"/>
    <w:rsid w:val="00BF17F3"/>
    <w:rsid w:val="00C045BD"/>
    <w:rsid w:val="00C111D8"/>
    <w:rsid w:val="00C114BB"/>
    <w:rsid w:val="00C122E1"/>
    <w:rsid w:val="00C2218B"/>
    <w:rsid w:val="00C36355"/>
    <w:rsid w:val="00C41C90"/>
    <w:rsid w:val="00C51C99"/>
    <w:rsid w:val="00C54726"/>
    <w:rsid w:val="00C572B2"/>
    <w:rsid w:val="00C6030E"/>
    <w:rsid w:val="00C627F5"/>
    <w:rsid w:val="00C64FBD"/>
    <w:rsid w:val="00C668E8"/>
    <w:rsid w:val="00C73981"/>
    <w:rsid w:val="00C74CEA"/>
    <w:rsid w:val="00C76118"/>
    <w:rsid w:val="00C915CE"/>
    <w:rsid w:val="00C95405"/>
    <w:rsid w:val="00C9747B"/>
    <w:rsid w:val="00CA110B"/>
    <w:rsid w:val="00CA7D60"/>
    <w:rsid w:val="00CC66CA"/>
    <w:rsid w:val="00CD0C54"/>
    <w:rsid w:val="00CD7456"/>
    <w:rsid w:val="00D02A11"/>
    <w:rsid w:val="00D06072"/>
    <w:rsid w:val="00D375B3"/>
    <w:rsid w:val="00D402A0"/>
    <w:rsid w:val="00D7154C"/>
    <w:rsid w:val="00D8170E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34E5"/>
    <w:rsid w:val="00E34D2D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F04499"/>
    <w:rsid w:val="00F1096B"/>
    <w:rsid w:val="00F129D3"/>
    <w:rsid w:val="00F20E6B"/>
    <w:rsid w:val="00F426CE"/>
    <w:rsid w:val="00F6379B"/>
    <w:rsid w:val="00F76F08"/>
    <w:rsid w:val="00F82A6E"/>
    <w:rsid w:val="00F947C2"/>
    <w:rsid w:val="00FB3977"/>
    <w:rsid w:val="00FB5686"/>
    <w:rsid w:val="00FC6CF9"/>
    <w:rsid w:val="00FD0F57"/>
    <w:rsid w:val="00FD58DA"/>
    <w:rsid w:val="00FE1D63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12F26E"/>
  <w15:docId w15:val="{B314EA71-5986-4493-B86D-B7AF76195D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945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D4C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6</Words>
  <Characters>7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hryn Parham</dc:creator>
  <cp:lastModifiedBy>Aaron Goss</cp:lastModifiedBy>
  <cp:revision>2</cp:revision>
  <cp:lastPrinted>2014-10-02T20:53:00Z</cp:lastPrinted>
  <dcterms:created xsi:type="dcterms:W3CDTF">2020-03-31T13:27:00Z</dcterms:created>
  <dcterms:modified xsi:type="dcterms:W3CDTF">2020-03-31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